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2627" w:rsidRDefault="00157237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6E9DBF6" wp14:editId="04A862AF">
                <wp:simplePos x="0" y="0"/>
                <wp:positionH relativeFrom="column">
                  <wp:posOffset>-76200</wp:posOffset>
                </wp:positionH>
                <wp:positionV relativeFrom="paragraph">
                  <wp:posOffset>904875</wp:posOffset>
                </wp:positionV>
                <wp:extent cx="6972300" cy="164782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6478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6pt;margin-top:71.25pt;width:549pt;height:129.7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" filled="f" strokecolor="#243f60 [1604]" strokeweight="2pt"/>
            </w:pict>
          </mc:Fallback>
        </mc:AlternateContent>
      </w:r>
      <w:r w:rsidR="00D23B4A" w:rsidRPr="00D23B4A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434B7E" wp14:editId="4AB40327">
                <wp:simplePos x="0" y="0"/>
                <wp:positionH relativeFrom="column">
                  <wp:posOffset>4048125</wp:posOffset>
                </wp:positionH>
                <wp:positionV relativeFrom="paragraph">
                  <wp:posOffset>419100</wp:posOffset>
                </wp:positionV>
                <wp:extent cx="2374265" cy="409575"/>
                <wp:effectExtent l="0" t="0" r="19050" b="2857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3B4A" w:rsidRPr="00E55C6A" w:rsidRDefault="00315A0B">
                            <w:pPr>
                              <w:rPr>
                                <w:sz w:val="24"/>
                              </w:rPr>
                            </w:pPr>
                            <w:r>
                              <w:t xml:space="preserve">Homework: page 654 #’s </w:t>
                            </w:r>
                            <w:r w:rsidR="00D23B4A">
                              <w:t xml:space="preserve">45 </w:t>
                            </w:r>
                            <w:r w:rsidR="00E55C6A">
                              <w:t>–</w:t>
                            </w:r>
                            <w:r w:rsidR="00B33A2F">
                              <w:t xml:space="preserve"> 47</w:t>
                            </w:r>
                            <w:r>
                              <w:t>, 73 – 7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8.75pt;margin-top:33pt;width:186.95pt;height:32.25pt;z-index:2516613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">
                <v:textbox>
                  <w:txbxContent>
                    <w:p w:rsidR="00D23B4A" w:rsidRPr="00E55C6A" w:rsidRDefault="00315A0B">
                      <w:pPr>
                        <w:rPr>
                          <w:sz w:val="24"/>
                        </w:rPr>
                      </w:pPr>
                      <w:r>
                        <w:t xml:space="preserve">Homework: page 654 #’s </w:t>
                      </w:r>
                      <w:r w:rsidR="00D23B4A">
                        <w:t xml:space="preserve">45 </w:t>
                      </w:r>
                      <w:r w:rsidR="00E55C6A">
                        <w:t>–</w:t>
                      </w:r>
                      <w:r w:rsidR="00B33A2F">
                        <w:t xml:space="preserve"> 47</w:t>
                      </w:r>
                      <w:r>
                        <w:t>, 73 – 75</w:t>
                      </w:r>
                    </w:p>
                  </w:txbxContent>
                </v:textbox>
              </v:shape>
            </w:pict>
          </mc:Fallback>
        </mc:AlternateContent>
      </w:r>
      <w:r w:rsidR="00B46B97" w:rsidRPr="00B46B97">
        <w:rPr>
          <w:sz w:val="44"/>
        </w:rPr>
        <w:t xml:space="preserve">Calculus Section 9.8 </w:t>
      </w:r>
      <w:r>
        <w:rPr>
          <w:sz w:val="44"/>
        </w:rPr>
        <w:t xml:space="preserve">Radius and Interval of Convergence </w:t>
      </w:r>
      <w:r w:rsidRPr="00157237">
        <w:rPr>
          <w:rFonts w:ascii="Times New Roman" w:hAnsi="Times New Roman" w:cs="Times New Roman"/>
          <w:sz w:val="44"/>
        </w:rPr>
        <w:t>II</w:t>
      </w:r>
      <w:r w:rsidR="00B46B97">
        <w:rPr>
          <w:sz w:val="44"/>
        </w:rPr>
        <w:br/>
      </w:r>
      <w:r w:rsidR="00B46B97">
        <w:rPr>
          <w:sz w:val="24"/>
        </w:rPr>
        <w:t>-Determine the endpoint convergence of a power series</w:t>
      </w:r>
      <w:r w:rsidR="00B46B97">
        <w:rPr>
          <w:sz w:val="24"/>
        </w:rPr>
        <w:br/>
        <w:t>-Differentiate and integrate a power series</w:t>
      </w:r>
    </w:p>
    <w:p w:rsidR="0035211C" w:rsidRDefault="0035211C">
      <w:pPr>
        <w:rPr>
          <w:sz w:val="24"/>
        </w:rPr>
      </w:pPr>
      <w:r>
        <w:rPr>
          <w:b/>
          <w:sz w:val="24"/>
        </w:rPr>
        <w:t>Derivative and Integral of a Power Series</w:t>
      </w:r>
      <w:r>
        <w:rPr>
          <w:b/>
          <w:sz w:val="24"/>
        </w:rPr>
        <w:br/>
      </w:r>
      <w:r>
        <w:rPr>
          <w:sz w:val="24"/>
        </w:rPr>
        <w:t xml:space="preserve">In order to find the derivative or integral of a power series, </w:t>
      </w:r>
      <w:r w:rsidR="00F94D57">
        <w:rPr>
          <w:sz w:val="24"/>
        </w:rPr>
        <w:t>derive or integrate with respect to x using the respective power rules</w:t>
      </w:r>
      <w:r>
        <w:rPr>
          <w:sz w:val="24"/>
        </w:rPr>
        <w:t xml:space="preserve">.  </w:t>
      </w:r>
    </w:p>
    <w:p w:rsidR="00B166C0" w:rsidRDefault="00B166C0">
      <w:pPr>
        <w:rPr>
          <w:sz w:val="24"/>
        </w:rPr>
      </w:pPr>
      <w:r>
        <w:rPr>
          <w:sz w:val="24"/>
        </w:rPr>
        <w:t xml:space="preserve">For each derivative or antiderivative or a power series, the radius </w:t>
      </w:r>
      <w:r w:rsidR="00157237">
        <w:rPr>
          <w:sz w:val="24"/>
        </w:rPr>
        <w:t xml:space="preserve">and interval </w:t>
      </w:r>
      <w:r>
        <w:rPr>
          <w:sz w:val="24"/>
        </w:rPr>
        <w:t xml:space="preserve">of convergence will remain the same.  </w:t>
      </w:r>
      <w:r w:rsidR="00157237">
        <w:rPr>
          <w:sz w:val="24"/>
        </w:rPr>
        <w:t xml:space="preserve">The only change may be whether the endpoints are </w:t>
      </w:r>
      <w:proofErr w:type="gramStart"/>
      <w:r w:rsidR="00157237">
        <w:rPr>
          <w:sz w:val="24"/>
        </w:rPr>
        <w:t>included/excluded</w:t>
      </w:r>
      <w:proofErr w:type="gramEnd"/>
      <w:r>
        <w:rPr>
          <w:sz w:val="24"/>
        </w:rPr>
        <w:t>.</w:t>
      </w:r>
    </w:p>
    <w:p w:rsidR="00B45E98" w:rsidRPr="00B45E98" w:rsidRDefault="00B45E98">
      <w:pPr>
        <w:rPr>
          <w:sz w:val="24"/>
        </w:rPr>
      </w:pPr>
      <w:r>
        <w:rPr>
          <w:sz w:val="24"/>
        </w:rPr>
        <w:t>Integrating: brackets remain</w:t>
      </w:r>
      <w:r>
        <w:rPr>
          <w:sz w:val="24"/>
        </w:rPr>
        <w:tab/>
      </w:r>
      <w:r>
        <w:rPr>
          <w:sz w:val="24"/>
        </w:rPr>
        <w:tab/>
        <w:t>Differentiating: parenthesis remain</w:t>
      </w:r>
    </w:p>
    <w:p w:rsidR="00B166C0" w:rsidRDefault="00B166C0">
      <w:pPr>
        <w:rPr>
          <w:sz w:val="24"/>
        </w:rPr>
      </w:pPr>
      <w:r>
        <w:rPr>
          <w:b/>
          <w:sz w:val="24"/>
        </w:rPr>
        <w:t>Examples) Find the Interval of Convergence</w:t>
      </w:r>
      <w:r w:rsidR="00035150">
        <w:rPr>
          <w:b/>
          <w:sz w:val="24"/>
        </w:rPr>
        <w:t xml:space="preserve"> for f(x), f‘(x), f’’(x), an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f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e>
        </m:nary>
      </m:oMath>
      <w:r>
        <w:rPr>
          <w:b/>
          <w:sz w:val="24"/>
        </w:rPr>
        <w:br/>
      </w:r>
      <w:r>
        <w:rPr>
          <w:sz w:val="24"/>
        </w:rPr>
        <w:t xml:space="preserve">1) </w:t>
      </w:r>
      <w:r w:rsidR="00030521">
        <w:rPr>
          <w:sz w:val="24"/>
        </w:rPr>
        <w:t xml:space="preserve">f(x) = </w:t>
      </w:r>
      <w:r w:rsidR="00253A21" w:rsidRPr="00E259CB">
        <w:rPr>
          <w:position w:val="-28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5.25pt" o:ole="">
            <v:imagedata r:id="rId5" o:title=""/>
          </v:shape>
          <o:OLEObject Type="Embed" ProgID="Equation.DSMT4" ShapeID="_x0000_i1025" DrawAspect="Content" ObjectID="_1552125685" r:id="rId6"/>
        </w:object>
      </w:r>
      <w:r>
        <w:rPr>
          <w:b/>
          <w:sz w:val="24"/>
        </w:rPr>
        <w:br/>
      </w: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166C0" w:rsidRDefault="00B166C0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Default="00B33A2F">
      <w:pPr>
        <w:rPr>
          <w:sz w:val="24"/>
        </w:rPr>
      </w:pPr>
    </w:p>
    <w:p w:rsidR="00B33A2F" w:rsidRPr="00B166C0" w:rsidRDefault="00B33A2F">
      <w:pPr>
        <w:rPr>
          <w:sz w:val="24"/>
        </w:rPr>
      </w:pPr>
      <w:r w:rsidRPr="00B33A2F"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editId="36B11C9B">
                <wp:simplePos x="0" y="0"/>
                <wp:positionH relativeFrom="column">
                  <wp:posOffset>-47625</wp:posOffset>
                </wp:positionH>
                <wp:positionV relativeFrom="paragraph">
                  <wp:posOffset>-180975</wp:posOffset>
                </wp:positionV>
                <wp:extent cx="210502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3A2F" w:rsidRDefault="0003052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=1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dPr>
                                              <m:e>
                                                <m: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-1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+2</m:t>
                                            </m:r>
                                          </m:sup>
                                        </m:sSup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(x-2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n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e>
                                </m:nary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-3.75pt;margin-top:-14.25pt;width:165.75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" filled="f" stroked="f">
                <v:textbox style="mso-fit-shape-to-text:t">
                  <w:txbxContent>
                    <w:p w:rsidR="00B33A2F" w:rsidRDefault="0003052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f</m:t>
                          </m:r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n=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-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+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x-2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den>
                              </m:f>
                            </m:e>
                          </m:nary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w:t xml:space="preserve">2) </w:t>
      </w:r>
      <w:bookmarkStart w:id="0" w:name="_GoBack"/>
      <w:bookmarkEnd w:id="0"/>
    </w:p>
    <w:sectPr w:rsidR="00B33A2F" w:rsidRPr="00B166C0" w:rsidSect="00B46B9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B97"/>
    <w:rsid w:val="00030521"/>
    <w:rsid w:val="00035150"/>
    <w:rsid w:val="00157237"/>
    <w:rsid w:val="001D780F"/>
    <w:rsid w:val="00253A21"/>
    <w:rsid w:val="00287A00"/>
    <w:rsid w:val="00315A0B"/>
    <w:rsid w:val="0032446B"/>
    <w:rsid w:val="0035211C"/>
    <w:rsid w:val="0039795E"/>
    <w:rsid w:val="0044750A"/>
    <w:rsid w:val="00486C25"/>
    <w:rsid w:val="00B166C0"/>
    <w:rsid w:val="00B33A2F"/>
    <w:rsid w:val="00B45E98"/>
    <w:rsid w:val="00B46B97"/>
    <w:rsid w:val="00C727B9"/>
    <w:rsid w:val="00C930CF"/>
    <w:rsid w:val="00D23B4A"/>
    <w:rsid w:val="00E55C6A"/>
    <w:rsid w:val="00EC2627"/>
    <w:rsid w:val="00F14CAE"/>
    <w:rsid w:val="00F94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6C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33A2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16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6C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33A2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0</TotalTime>
  <Pages>2</Pages>
  <Words>110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10</cp:revision>
  <cp:lastPrinted>2017-03-27T16:14:00Z</cp:lastPrinted>
  <dcterms:created xsi:type="dcterms:W3CDTF">2017-03-27T12:42:00Z</dcterms:created>
  <dcterms:modified xsi:type="dcterms:W3CDTF">2017-03-27T18:15:00Z</dcterms:modified>
</cp:coreProperties>
</file>